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1D6FAA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ятница 24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>
        <w:rPr>
          <w:rFonts w:eastAsia="Calibri"/>
          <w:b/>
          <w:sz w:val="28"/>
          <w:szCs w:val="28"/>
          <w:lang w:eastAsia="en-US"/>
        </w:rPr>
        <w:t>09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1D6FAA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14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 xml:space="preserve">Продавец, контролер, кассир» </w:t>
      </w:r>
      <w:proofErr w:type="gramStart"/>
      <w:r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>
        <w:rPr>
          <w:rFonts w:eastAsia="Calibri"/>
          <w:b/>
          <w:sz w:val="28"/>
          <w:szCs w:val="28"/>
          <w:lang w:eastAsia="en-US"/>
        </w:rPr>
        <w:t>2</w:t>
      </w:r>
      <w:r w:rsidR="00206C77">
        <w:rPr>
          <w:rFonts w:eastAsia="Calibri"/>
          <w:b/>
          <w:sz w:val="28"/>
          <w:szCs w:val="28"/>
          <w:lang w:eastAsia="en-US"/>
        </w:rPr>
        <w:t xml:space="preserve"> часа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 3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>нты! За выполнение заданий на 24.09</w:t>
      </w:r>
      <w:bookmarkStart w:id="0" w:name="_GoBack"/>
      <w:bookmarkEnd w:id="0"/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9D74F8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9D74F8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9D74F8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9D74F8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9D74F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9D74F8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9D74F8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9D74F8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9D74F8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9D74F8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9D74F8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9D74F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9D74F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9D74F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9D74F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9D74F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9D74F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9D74F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9D74F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9D74F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9D74F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4239820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4239821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4239822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4239823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4239824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4239825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4239826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4239827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4239828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4239829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4239830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4239831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4239832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4239833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4239834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4239835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4239836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9D74F8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9D74F8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9D74F8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9D74F8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4239837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4239838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4239839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4239840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4239841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4239842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4239843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4239844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4239845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4239846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4239847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4239848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4239849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4239850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4239851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4239852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4239853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4239854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4239855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4239856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4239857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4239858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4239859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4239860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4239861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4239862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4239863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4239864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4239865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4239866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4239867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9D74F8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9D74F8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9D74F8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9D74F8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9D74F8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9D74F8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9D74F8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9D74F8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9D74F8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9D74F8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9D74F8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9D74F8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9D74F8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9D74F8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9D74F8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9D74F8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9D74F8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4239868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4239869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4239870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4239871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4239872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4239873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4239874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4239875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4239876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4239877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4239878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4239879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4239880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4239881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4239882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4239883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4239884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4239885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4239886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9D74F8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9D74F8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9D74F8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9D74F8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9D74F8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9D74F8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4239887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4239888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4239889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4239890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4239891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4239892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4239893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4239894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4239895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4239896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4239897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4239898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4239899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4239900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9D74F8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9D74F8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9D74F8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9D74F8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9D74F8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9D74F8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9D74F8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9D74F8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9D74F8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9D74F8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9D74F8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9D74F8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9D74F8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9D74F8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9D74F8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9D74F8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9D74F8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9D74F8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9D74F8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9D74F8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9D74F8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9D74F8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9D74F8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9D74F8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9D74F8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9D74F8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9D74F8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9D74F8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9D74F8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9D74F8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9D74F8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9D74F8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9D74F8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9D74F8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9D74F8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9D74F8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9D74F8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9D74F8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9D74F8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4240085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9D74F8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4240086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4239901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9D74F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9D74F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9D74F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9D74F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9D74F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9D74F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9D74F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9D74F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9D74F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9D74F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9D74F8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9D74F8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9D74F8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9D74F8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9D74F8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9D74F8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9D74F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9D74F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9D74F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9D74F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9D74F8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4239902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4239903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4239904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4239905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4239906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4239907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4239908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4239909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4239910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4239911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4239912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4239913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4239914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4239915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4239916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4239917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4239918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4239919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4239920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4239921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4239922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4239923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4239924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4239925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4239926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4239927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4239928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4239929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4239930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4239931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4239932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4239933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4239934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4239935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4239936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4239937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9D74F8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9D74F8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9D74F8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9D74F8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9D74F8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9D74F8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9D74F8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9D74F8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9D74F8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9D74F8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9D74F8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9D74F8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9D74F8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9D74F8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9D74F8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9D74F8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9D74F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9D74F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9D74F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9D74F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9D74F8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4239938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4239939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4239940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4239941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4239942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4239943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4239944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4239945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4239946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4239947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4239948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4239949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4239950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4239951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4239952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4239953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4239954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4239955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4239956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4239957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4239958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4239959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4239960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4239961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4239962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4239963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4239964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4239965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4239966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4239967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9D74F8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9D74F8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9D74F8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9D74F8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9D74F8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9D74F8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9D74F8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9D74F8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9D74F8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9D74F8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9D74F8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9D74F8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9D74F8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9D74F8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9D74F8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9D74F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9D74F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9D74F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9D74F8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9D74F8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9D74F8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9D74F8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9D74F8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9D74F8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9D74F8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9D74F8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9D74F8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9D74F8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9D74F8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9D74F8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9D74F8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9D74F8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9D74F8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9D74F8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9D74F8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9D74F8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9D74F8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9D74F8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4239968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4239969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4239970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4239971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4239972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4239973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4239974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4239975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4239976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4239977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4239978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4239979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4239980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4239981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4239982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4239983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4239984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4239985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9D74F8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9D74F8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9D74F8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9D74F8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9D74F8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9D74F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9D74F8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9D74F8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9D74F8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1D6FAA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4239986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4239987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4239988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4239989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4239990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4239991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4239992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4239993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4239994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4239995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4239996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4239997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4239998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4239999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4240000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4240001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4240002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4240003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4240004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4240005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4240006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4240007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4240008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4240009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4240010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4240011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4240012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4240013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4240014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4240015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4240016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4240017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4240018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4240019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4240020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4240021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4240022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4240023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4240024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4240025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4240026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4240027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4240028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4240029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4240030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4240031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4240032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4240033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4240034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4240035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4240036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4240037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4240038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4240039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4240040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4240041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4240042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4240043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4240044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4240045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4240046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4240047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4240048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4240049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4240050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4240051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4240052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4240053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4240054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4240055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4240056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4240057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4240058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4240059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4240060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4240061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4240062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4240063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4240064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4240065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4240066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4240067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4240068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4240069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4240070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4240071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4240072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4240073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4240074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4240075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4240076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4240077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4240078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4240079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4240080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4240081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4240082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4240083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4240084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74F8" w:rsidRDefault="009D74F8" w:rsidP="00334841">
      <w:r>
        <w:separator/>
      </w:r>
    </w:p>
  </w:endnote>
  <w:endnote w:type="continuationSeparator" w:id="0">
    <w:p w:rsidR="009D74F8" w:rsidRDefault="009D74F8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D6FAA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74F8" w:rsidRDefault="009D74F8" w:rsidP="00334841">
      <w:r>
        <w:separator/>
      </w:r>
    </w:p>
  </w:footnote>
  <w:footnote w:type="continuationSeparator" w:id="0">
    <w:p w:rsidR="009D74F8" w:rsidRDefault="009D74F8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EAD648-4AC8-43D7-80B5-8F9597C4F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7</Pages>
  <Words>22966</Words>
  <Characters>130907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66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2</cp:revision>
  <cp:lastPrinted>2017-02-16T04:34:00Z</cp:lastPrinted>
  <dcterms:created xsi:type="dcterms:W3CDTF">2021-09-27T03:19:00Z</dcterms:created>
  <dcterms:modified xsi:type="dcterms:W3CDTF">2021-09-27T03:19:00Z</dcterms:modified>
</cp:coreProperties>
</file>